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8E3736B" w14:textId="77777777" w:rsidR="00736F4B" w:rsidRDefault="00054336">
      <w:r>
        <w:t>Unit 3 Review</w:t>
      </w:r>
      <w:r>
        <w:tab/>
      </w:r>
      <w:r>
        <w:tab/>
      </w:r>
      <w:r>
        <w:tab/>
      </w:r>
      <w:r>
        <w:tab/>
      </w:r>
      <w:r>
        <w:tab/>
      </w:r>
      <w:r>
        <w:tab/>
        <w:t>Name: ________________________________</w:t>
      </w:r>
    </w:p>
    <w:p w14:paraId="38CF946E" w14:textId="77777777" w:rsidR="00054336" w:rsidRDefault="00054336">
      <w:r>
        <w:t>Secondary III</w:t>
      </w:r>
      <w:r>
        <w:tab/>
      </w:r>
      <w:r>
        <w:tab/>
      </w:r>
      <w:r>
        <w:tab/>
      </w:r>
      <w:r>
        <w:tab/>
      </w:r>
      <w:r>
        <w:tab/>
      </w:r>
      <w:r>
        <w:tab/>
        <w:t>Date: _________________ Class</w:t>
      </w:r>
      <w:proofErr w:type="gramStart"/>
      <w:r>
        <w:t>:_</w:t>
      </w:r>
      <w:proofErr w:type="gramEnd"/>
      <w:r>
        <w:t>________</w:t>
      </w:r>
    </w:p>
    <w:p w14:paraId="0E7E2185" w14:textId="77777777" w:rsidR="00054336" w:rsidRDefault="00054336"/>
    <w:p w14:paraId="17D8B1D4" w14:textId="77777777" w:rsidR="00D24661" w:rsidRDefault="00156751" w:rsidP="00E02A5B">
      <w:pPr>
        <w:pStyle w:val="ListParagraph"/>
        <w:numPr>
          <w:ilvl w:val="0"/>
          <w:numId w:val="1"/>
        </w:numPr>
      </w:pPr>
      <w:r>
        <w:t>Are</w:t>
      </w:r>
      <w:r w:rsidR="00E02A5B">
        <w:t xml:space="preserve"> (x+2)</w:t>
      </w:r>
      <w:r>
        <w:t xml:space="preserve"> and (x-6)</w:t>
      </w:r>
      <w:r w:rsidR="00E02A5B">
        <w:t xml:space="preserve"> factor</w:t>
      </w:r>
      <w:r>
        <w:t>s</w:t>
      </w:r>
      <w:r w:rsidR="00E02A5B">
        <w:t xml:space="preserve"> of </w:t>
      </w:r>
      <w:r w:rsidR="008B6A8F">
        <w:rPr>
          <w:position w:val="-10"/>
        </w:rPr>
        <w:pict w14:anchorId="115ADD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pt;height:19pt">
            <v:imagedata r:id="rId6" o:title=""/>
          </v:shape>
        </w:pict>
      </w:r>
      <w:r w:rsidR="00E02A5B">
        <w:t>?</w:t>
      </w:r>
    </w:p>
    <w:p w14:paraId="6F2AC291" w14:textId="77777777" w:rsidR="00E02A5B" w:rsidRDefault="00E02A5B" w:rsidP="00E02A5B"/>
    <w:p w14:paraId="5677297D" w14:textId="77777777" w:rsidR="00E02A5B" w:rsidRDefault="00E02A5B" w:rsidP="00E02A5B"/>
    <w:p w14:paraId="347F8125" w14:textId="77777777" w:rsidR="00E02A5B" w:rsidRDefault="00E02A5B" w:rsidP="00E02A5B"/>
    <w:p w14:paraId="1A8A2F07" w14:textId="77777777" w:rsidR="00E02A5B" w:rsidRDefault="00E02A5B" w:rsidP="00E02A5B"/>
    <w:p w14:paraId="423AD711" w14:textId="77777777" w:rsidR="00E02A5B" w:rsidRDefault="00E02A5B" w:rsidP="00E02A5B"/>
    <w:p w14:paraId="66597181" w14:textId="77777777" w:rsidR="00156751" w:rsidRDefault="00156751" w:rsidP="00E02A5B"/>
    <w:p w14:paraId="106442E6" w14:textId="77777777" w:rsidR="00156751" w:rsidRDefault="00156751" w:rsidP="00E02A5B"/>
    <w:p w14:paraId="71672DA5" w14:textId="79236EAE" w:rsidR="00E02A5B" w:rsidRDefault="00156751" w:rsidP="00E02A5B">
      <w:r>
        <w:t xml:space="preserve">Find </w:t>
      </w:r>
      <w:r w:rsidRPr="00156751">
        <w:rPr>
          <w:b/>
        </w:rPr>
        <w:t>all</w:t>
      </w:r>
      <w:r>
        <w:t xml:space="preserve"> the</w:t>
      </w:r>
      <w:r w:rsidR="008B6A8F">
        <w:t xml:space="preserve"> factors and</w:t>
      </w:r>
      <w:r>
        <w:t xml:space="preserve"> zeros of the following functions</w:t>
      </w:r>
      <w:r w:rsidR="00890D37">
        <w:t>.</w:t>
      </w:r>
    </w:p>
    <w:p w14:paraId="1E4F06B5" w14:textId="77777777" w:rsidR="00E02A5B" w:rsidRDefault="00156751" w:rsidP="00E02A5B">
      <w:pPr>
        <w:pStyle w:val="ListParagraph"/>
        <w:numPr>
          <w:ilvl w:val="0"/>
          <w:numId w:val="1"/>
        </w:numPr>
      </w:pPr>
      <w:r w:rsidRPr="00156751">
        <w:rPr>
          <w:position w:val="-10"/>
        </w:rPr>
        <w:object w:dxaOrig="2220" w:dyaOrig="380" w14:anchorId="65DDADC1">
          <v:shape id="_x0000_i1026" type="#_x0000_t75" style="width:111pt;height:19pt" o:ole="">
            <v:imagedata r:id="rId7" o:title=""/>
          </v:shape>
          <o:OLEObject Type="Embed" ProgID="Equation.3" ShapeID="_x0000_i1026" DrawAspect="Content" ObjectID="_1379586447" r:id="rId8"/>
        </w:object>
      </w:r>
      <w:bookmarkStart w:id="0" w:name="_GoBack"/>
      <w:bookmarkEnd w:id="0"/>
      <w:r>
        <w:tab/>
      </w:r>
      <w:r>
        <w:tab/>
      </w:r>
      <w:r>
        <w:tab/>
        <w:t xml:space="preserve">3.  </w:t>
      </w:r>
      <w:r w:rsidRPr="00156751">
        <w:rPr>
          <w:position w:val="-10"/>
        </w:rPr>
        <w:object w:dxaOrig="2700" w:dyaOrig="380" w14:anchorId="045FB403">
          <v:shape id="_x0000_i1027" type="#_x0000_t75" style="width:135pt;height:19pt" o:ole="">
            <v:imagedata r:id="rId9" o:title=""/>
          </v:shape>
          <o:OLEObject Type="Embed" ProgID="Equation.3" ShapeID="_x0000_i1027" DrawAspect="Content" ObjectID="_1379586448" r:id="rId10"/>
        </w:object>
      </w:r>
    </w:p>
    <w:p w14:paraId="58C119A8" w14:textId="77777777" w:rsidR="00156751" w:rsidRDefault="00156751" w:rsidP="00156751"/>
    <w:p w14:paraId="03021BF3" w14:textId="77777777" w:rsidR="00156751" w:rsidRDefault="00156751" w:rsidP="00156751"/>
    <w:p w14:paraId="02F6EB8F" w14:textId="77777777" w:rsidR="00156751" w:rsidRDefault="00156751" w:rsidP="00156751"/>
    <w:p w14:paraId="55B77BDB" w14:textId="77777777" w:rsidR="00156751" w:rsidRDefault="00156751" w:rsidP="00156751"/>
    <w:p w14:paraId="7B176627" w14:textId="77777777" w:rsidR="00156751" w:rsidRDefault="00156751" w:rsidP="00156751"/>
    <w:p w14:paraId="4F41C66E" w14:textId="77777777" w:rsidR="00156751" w:rsidRDefault="00156751" w:rsidP="00156751"/>
    <w:p w14:paraId="2966484C" w14:textId="77777777" w:rsidR="00156751" w:rsidRDefault="00156751" w:rsidP="00156751"/>
    <w:p w14:paraId="53F05962" w14:textId="77777777" w:rsidR="00156751" w:rsidRDefault="00156751" w:rsidP="00156751"/>
    <w:p w14:paraId="46A1F345" w14:textId="77777777" w:rsidR="00156751" w:rsidRDefault="00156751" w:rsidP="00156751"/>
    <w:p w14:paraId="4DFE82C5" w14:textId="7C85ACC6" w:rsidR="00156751" w:rsidRDefault="00156751" w:rsidP="00156751">
      <w:r>
        <w:t>4.</w:t>
      </w:r>
      <w:r w:rsidR="00890D37" w:rsidRPr="00890D37">
        <w:rPr>
          <w:position w:val="-10"/>
        </w:rPr>
        <w:t xml:space="preserve"> </w:t>
      </w:r>
      <w:r w:rsidR="00890D37" w:rsidRPr="00604B3E">
        <w:rPr>
          <w:position w:val="-10"/>
        </w:rPr>
        <w:object w:dxaOrig="2700" w:dyaOrig="380" w14:anchorId="0088A270">
          <v:shape id="_x0000_i1028" type="#_x0000_t75" style="width:135pt;height:19pt" o:ole="">
            <v:imagedata r:id="rId11" o:title=""/>
          </v:shape>
          <o:OLEObject Type="Embed" ProgID="Equation.3" ShapeID="_x0000_i1028" DrawAspect="Content" ObjectID="_1379586449" r:id="rId12"/>
        </w:object>
      </w:r>
      <w:r>
        <w:tab/>
      </w:r>
      <w:r>
        <w:tab/>
      </w:r>
      <w:r>
        <w:tab/>
        <w:t xml:space="preserve">5.  </w:t>
      </w:r>
      <w:r w:rsidRPr="00156751">
        <w:rPr>
          <w:position w:val="-10"/>
        </w:rPr>
        <w:object w:dxaOrig="2720" w:dyaOrig="380" w14:anchorId="4498B9BA">
          <v:shape id="_x0000_i1029" type="#_x0000_t75" style="width:136pt;height:19pt" o:ole="">
            <v:imagedata r:id="rId13" o:title=""/>
          </v:shape>
          <o:OLEObject Type="Embed" ProgID="Equation.3" ShapeID="_x0000_i1029" DrawAspect="Content" ObjectID="_1379586450" r:id="rId14"/>
        </w:object>
      </w:r>
    </w:p>
    <w:p w14:paraId="37EB9E34" w14:textId="77777777" w:rsidR="00156751" w:rsidRDefault="00156751" w:rsidP="00156751"/>
    <w:p w14:paraId="6520F42D" w14:textId="77777777" w:rsidR="00156751" w:rsidRDefault="00156751" w:rsidP="00156751"/>
    <w:p w14:paraId="3C444088" w14:textId="77777777" w:rsidR="00156751" w:rsidRDefault="00156751" w:rsidP="00156751"/>
    <w:p w14:paraId="216C879C" w14:textId="77777777" w:rsidR="00156751" w:rsidRDefault="00156751" w:rsidP="00156751"/>
    <w:p w14:paraId="5B9B3C38" w14:textId="77777777" w:rsidR="00156751" w:rsidRDefault="00156751" w:rsidP="00156751"/>
    <w:p w14:paraId="6D62144C" w14:textId="77777777" w:rsidR="00156751" w:rsidRDefault="00156751" w:rsidP="00156751"/>
    <w:p w14:paraId="66B18D49" w14:textId="77777777" w:rsidR="00156751" w:rsidRDefault="00156751" w:rsidP="00156751"/>
    <w:p w14:paraId="11EF84C7" w14:textId="77777777" w:rsidR="00156751" w:rsidRDefault="00156751" w:rsidP="00156751"/>
    <w:p w14:paraId="2CC57F17" w14:textId="77777777" w:rsidR="00156751" w:rsidRDefault="00156751" w:rsidP="00156751"/>
    <w:p w14:paraId="2FA9630F" w14:textId="77777777" w:rsidR="00156751" w:rsidRDefault="00156751" w:rsidP="00156751"/>
    <w:p w14:paraId="1049F7CA" w14:textId="77777777" w:rsidR="00156751" w:rsidRDefault="00156751" w:rsidP="00156751">
      <w:r>
        <w:t xml:space="preserve">Given the following zeros and multiplicities, write a function in factored form </w:t>
      </w:r>
    </w:p>
    <w:p w14:paraId="00B3C2D9" w14:textId="77777777" w:rsidR="00156751" w:rsidRDefault="00156751" w:rsidP="00156751">
      <w:r>
        <w:t xml:space="preserve">6.  </w:t>
      </w:r>
      <w:r w:rsidRPr="00EB226C">
        <w:t>2</w:t>
      </w:r>
      <w:r>
        <w:t xml:space="preserve"> (multiplicity of 3)</w:t>
      </w:r>
      <w:r w:rsidRPr="00EB226C">
        <w:t xml:space="preserve">, 5, </w:t>
      </w:r>
      <w:proofErr w:type="gramStart"/>
      <w:r>
        <w:rPr>
          <w:rFonts w:ascii="Symbol" w:hAnsi="Symbol"/>
        </w:rPr>
        <w:t></w:t>
      </w:r>
      <w:r w:rsidRPr="00EB226C">
        <w:t>7</w:t>
      </w:r>
      <w:r>
        <w:t>(</w:t>
      </w:r>
      <w:proofErr w:type="gramEnd"/>
      <w:r>
        <w:t>multiplicity of 2)</w:t>
      </w:r>
      <w:r>
        <w:tab/>
      </w:r>
      <w:r>
        <w:tab/>
        <w:t>7.  4, 2(multiplicity of 5), -3</w:t>
      </w:r>
    </w:p>
    <w:p w14:paraId="0B46B6BB" w14:textId="77777777" w:rsidR="00156751" w:rsidRDefault="00156751" w:rsidP="00156751"/>
    <w:p w14:paraId="32DCEABE" w14:textId="77777777" w:rsidR="00156751" w:rsidRDefault="00156751" w:rsidP="00156751"/>
    <w:p w14:paraId="602652F3" w14:textId="77777777" w:rsidR="00156751" w:rsidRDefault="00156751" w:rsidP="00156751"/>
    <w:p w14:paraId="3DB240F7" w14:textId="77777777" w:rsidR="00D00248" w:rsidRDefault="00D00248" w:rsidP="00156751"/>
    <w:p w14:paraId="7A730810" w14:textId="77777777" w:rsidR="00D00248" w:rsidRDefault="00D00248" w:rsidP="00156751"/>
    <w:p w14:paraId="2A0957D5" w14:textId="77777777" w:rsidR="00D00248" w:rsidRDefault="00D00248" w:rsidP="00156751"/>
    <w:p w14:paraId="437B5055" w14:textId="77777777" w:rsidR="00D00248" w:rsidRDefault="00D00248" w:rsidP="00156751"/>
    <w:p w14:paraId="7C646D80" w14:textId="77777777" w:rsidR="00890D37" w:rsidRDefault="00890D37"/>
    <w:p w14:paraId="51DF17A5" w14:textId="6CC5B16E" w:rsidR="00156751" w:rsidRDefault="00890D37">
      <w:r>
        <w:rPr>
          <w:rFonts w:ascii="Helvetica" w:hAnsi="Helvetica" w:cs="Helvetica"/>
          <w:noProof/>
        </w:rPr>
        <w:lastRenderedPageBreak/>
        <w:drawing>
          <wp:anchor distT="0" distB="0" distL="114300" distR="114300" simplePos="0" relativeHeight="251660288" behindDoc="1" locked="0" layoutInCell="1" allowOverlap="1" wp14:anchorId="68DAB979" wp14:editId="1B3AB783">
            <wp:simplePos x="0" y="0"/>
            <wp:positionH relativeFrom="column">
              <wp:posOffset>3429000</wp:posOffset>
            </wp:positionH>
            <wp:positionV relativeFrom="paragraph">
              <wp:posOffset>228600</wp:posOffset>
            </wp:positionV>
            <wp:extent cx="1863090" cy="1958975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090" cy="195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4B3E">
        <w:t xml:space="preserve">For the following functions, find the zeros, </w:t>
      </w:r>
      <w:r>
        <w:t>state the multiplicity at each zero,</w:t>
      </w:r>
      <w:r w:rsidR="00C1501E">
        <w:t xml:space="preserve"> </w:t>
      </w:r>
      <w:r w:rsidR="00D00248">
        <w:t xml:space="preserve">state the </w:t>
      </w:r>
      <w:r w:rsidR="00C1501E">
        <w:t>end behavior,</w:t>
      </w:r>
      <w:r>
        <w:t xml:space="preserve"> and sketch a graph by hand. </w:t>
      </w:r>
    </w:p>
    <w:p w14:paraId="769AF4EC" w14:textId="13E3581A" w:rsidR="00604B3E" w:rsidRDefault="00604B3E"/>
    <w:p w14:paraId="31B2F5B9" w14:textId="609FE34F" w:rsidR="00604B3E" w:rsidRDefault="00890D37">
      <w:r>
        <w:t>8</w:t>
      </w:r>
      <w:r w:rsidR="00604B3E">
        <w:t xml:space="preserve">.  </w:t>
      </w:r>
      <w:r w:rsidRPr="00604B3E">
        <w:rPr>
          <w:position w:val="-10"/>
        </w:rPr>
        <w:object w:dxaOrig="2080" w:dyaOrig="400" w14:anchorId="6917D911">
          <v:shape id="_x0000_i1030" type="#_x0000_t75" style="width:104pt;height:20pt" o:ole="">
            <v:imagedata r:id="rId16" o:title=""/>
          </v:shape>
          <o:OLEObject Type="Embed" ProgID="Equation.3" ShapeID="_x0000_i1030" DrawAspect="Content" ObjectID="_1379586451" r:id="rId17"/>
        </w:object>
      </w:r>
    </w:p>
    <w:p w14:paraId="4D471C8E" w14:textId="124AC352" w:rsidR="00890D37" w:rsidRDefault="00890D37"/>
    <w:p w14:paraId="7D87464F" w14:textId="77777777" w:rsidR="00750073" w:rsidRDefault="00750073"/>
    <w:tbl>
      <w:tblPr>
        <w:tblStyle w:val="TableGrid"/>
        <w:tblpPr w:leftFromText="180" w:rightFromText="180" w:vertAnchor="page" w:horzAnchor="page" w:tblpX="2269" w:tblpY="2881"/>
        <w:tblW w:w="0" w:type="auto"/>
        <w:tblLook w:val="04A0" w:firstRow="1" w:lastRow="0" w:firstColumn="1" w:lastColumn="0" w:noHBand="0" w:noVBand="1"/>
      </w:tblPr>
      <w:tblGrid>
        <w:gridCol w:w="1098"/>
        <w:gridCol w:w="1398"/>
        <w:gridCol w:w="1461"/>
      </w:tblGrid>
      <w:tr w:rsidR="00C1501E" w14:paraId="350EB445" w14:textId="327CBF9E" w:rsidTr="00C1501E">
        <w:tc>
          <w:tcPr>
            <w:tcW w:w="1098" w:type="dxa"/>
          </w:tcPr>
          <w:p w14:paraId="6B3BA370" w14:textId="77777777" w:rsidR="00C1501E" w:rsidRDefault="00C1501E" w:rsidP="00890D37">
            <w:r>
              <w:t>Zeros</w:t>
            </w:r>
          </w:p>
        </w:tc>
        <w:tc>
          <w:tcPr>
            <w:tcW w:w="1398" w:type="dxa"/>
          </w:tcPr>
          <w:p w14:paraId="69F9F3E6" w14:textId="77777777" w:rsidR="00C1501E" w:rsidRDefault="00C1501E" w:rsidP="00890D37">
            <w:r>
              <w:t>Multiplicity</w:t>
            </w:r>
          </w:p>
        </w:tc>
        <w:tc>
          <w:tcPr>
            <w:tcW w:w="1461" w:type="dxa"/>
          </w:tcPr>
          <w:p w14:paraId="76CFDC73" w14:textId="187B0A86" w:rsidR="00C1501E" w:rsidRDefault="00C1501E" w:rsidP="00890D37">
            <w:r>
              <w:t>Intersection</w:t>
            </w:r>
          </w:p>
        </w:tc>
      </w:tr>
      <w:tr w:rsidR="00C1501E" w14:paraId="68A8A900" w14:textId="1F490FA1" w:rsidTr="00C1501E">
        <w:tc>
          <w:tcPr>
            <w:tcW w:w="1098" w:type="dxa"/>
          </w:tcPr>
          <w:p w14:paraId="10267C42" w14:textId="77777777" w:rsidR="00C1501E" w:rsidRDefault="00C1501E" w:rsidP="00890D37"/>
        </w:tc>
        <w:tc>
          <w:tcPr>
            <w:tcW w:w="1398" w:type="dxa"/>
          </w:tcPr>
          <w:p w14:paraId="2F79A481" w14:textId="77777777" w:rsidR="00C1501E" w:rsidRDefault="00C1501E" w:rsidP="00890D37"/>
        </w:tc>
        <w:tc>
          <w:tcPr>
            <w:tcW w:w="1461" w:type="dxa"/>
          </w:tcPr>
          <w:p w14:paraId="50E96409" w14:textId="77777777" w:rsidR="00C1501E" w:rsidRDefault="00C1501E" w:rsidP="00890D37"/>
        </w:tc>
      </w:tr>
      <w:tr w:rsidR="00C1501E" w14:paraId="38B23391" w14:textId="24AF913A" w:rsidTr="00C1501E">
        <w:tc>
          <w:tcPr>
            <w:tcW w:w="1098" w:type="dxa"/>
          </w:tcPr>
          <w:p w14:paraId="2968516C" w14:textId="77777777" w:rsidR="00C1501E" w:rsidRDefault="00C1501E" w:rsidP="00890D37"/>
        </w:tc>
        <w:tc>
          <w:tcPr>
            <w:tcW w:w="1398" w:type="dxa"/>
          </w:tcPr>
          <w:p w14:paraId="22086FB5" w14:textId="77777777" w:rsidR="00C1501E" w:rsidRDefault="00C1501E" w:rsidP="00890D37"/>
        </w:tc>
        <w:tc>
          <w:tcPr>
            <w:tcW w:w="1461" w:type="dxa"/>
          </w:tcPr>
          <w:p w14:paraId="7E631D62" w14:textId="77777777" w:rsidR="00C1501E" w:rsidRDefault="00C1501E" w:rsidP="00890D37"/>
        </w:tc>
      </w:tr>
    </w:tbl>
    <w:p w14:paraId="49A14966" w14:textId="77777777" w:rsidR="00604B3E" w:rsidRDefault="00604B3E"/>
    <w:p w14:paraId="4B899BE8" w14:textId="77777777" w:rsidR="00604B3E" w:rsidRDefault="00604B3E"/>
    <w:p w14:paraId="792EE28D" w14:textId="3918B0CA" w:rsidR="00604B3E" w:rsidRDefault="00C1501E">
      <w:r>
        <w:t>End Behavior:</w:t>
      </w:r>
    </w:p>
    <w:p w14:paraId="16B6422C" w14:textId="77777777" w:rsidR="00604B3E" w:rsidRDefault="00604B3E"/>
    <w:p w14:paraId="33DD99C6" w14:textId="77777777" w:rsidR="00890D37" w:rsidRDefault="00890D37"/>
    <w:p w14:paraId="427B64AD" w14:textId="77777777" w:rsidR="00C1501E" w:rsidRDefault="00C1501E"/>
    <w:p w14:paraId="50B732C7" w14:textId="77777777" w:rsidR="00F824D6" w:rsidRDefault="00F824D6"/>
    <w:p w14:paraId="69154AB4" w14:textId="12D2179E" w:rsidR="00604B3E" w:rsidRDefault="00890D37">
      <w:r>
        <w:rPr>
          <w:rFonts w:ascii="Helvetica" w:hAnsi="Helvetica" w:cs="Helvetica"/>
          <w:noProof/>
        </w:rPr>
        <w:drawing>
          <wp:anchor distT="0" distB="0" distL="114300" distR="114300" simplePos="0" relativeHeight="251662336" behindDoc="1" locked="0" layoutInCell="1" allowOverlap="1" wp14:anchorId="52EF4368" wp14:editId="43C12110">
            <wp:simplePos x="0" y="0"/>
            <wp:positionH relativeFrom="column">
              <wp:posOffset>3429000</wp:posOffset>
            </wp:positionH>
            <wp:positionV relativeFrom="paragraph">
              <wp:posOffset>16510</wp:posOffset>
            </wp:positionV>
            <wp:extent cx="1863090" cy="195897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090" cy="195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9</w:t>
      </w:r>
      <w:r w:rsidR="00604B3E">
        <w:t xml:space="preserve">.  </w:t>
      </w:r>
      <w:r w:rsidR="00604B3E" w:rsidRPr="00604B3E">
        <w:rPr>
          <w:position w:val="-10"/>
        </w:rPr>
        <w:object w:dxaOrig="2300" w:dyaOrig="400" w14:anchorId="6D062AC4">
          <v:shape id="_x0000_i1031" type="#_x0000_t75" style="width:115pt;height:20pt" o:ole="">
            <v:imagedata r:id="rId18" o:title=""/>
          </v:shape>
          <o:OLEObject Type="Embed" ProgID="Equation.DSMT4" ShapeID="_x0000_i1031" DrawAspect="Content" ObjectID="_1379586452" r:id="rId19"/>
        </w:object>
      </w:r>
    </w:p>
    <w:p w14:paraId="70DFC87C" w14:textId="4D2B1D4E" w:rsidR="00604B3E" w:rsidRDefault="00604B3E"/>
    <w:p w14:paraId="2B80A097" w14:textId="77777777" w:rsidR="00604B3E" w:rsidRDefault="00604B3E"/>
    <w:tbl>
      <w:tblPr>
        <w:tblStyle w:val="TableGrid"/>
        <w:tblpPr w:leftFromText="180" w:rightFromText="180" w:vertAnchor="page" w:horzAnchor="page" w:tblpX="1909" w:tblpY="6121"/>
        <w:tblW w:w="0" w:type="auto"/>
        <w:tblLook w:val="04A0" w:firstRow="1" w:lastRow="0" w:firstColumn="1" w:lastColumn="0" w:noHBand="0" w:noVBand="1"/>
      </w:tblPr>
      <w:tblGrid>
        <w:gridCol w:w="1548"/>
        <w:gridCol w:w="1440"/>
        <w:gridCol w:w="1461"/>
      </w:tblGrid>
      <w:tr w:rsidR="00C1501E" w14:paraId="79EC7968" w14:textId="5CFC1B22" w:rsidTr="00F824D6">
        <w:tc>
          <w:tcPr>
            <w:tcW w:w="1548" w:type="dxa"/>
          </w:tcPr>
          <w:p w14:paraId="5A46AB42" w14:textId="77777777" w:rsidR="00C1501E" w:rsidRDefault="00C1501E" w:rsidP="00F824D6">
            <w:r>
              <w:t>Zeros</w:t>
            </w:r>
          </w:p>
        </w:tc>
        <w:tc>
          <w:tcPr>
            <w:tcW w:w="1440" w:type="dxa"/>
          </w:tcPr>
          <w:p w14:paraId="6424FC35" w14:textId="77777777" w:rsidR="00C1501E" w:rsidRDefault="00C1501E" w:rsidP="00F824D6">
            <w:r>
              <w:t>Multiplicity</w:t>
            </w:r>
          </w:p>
        </w:tc>
        <w:tc>
          <w:tcPr>
            <w:tcW w:w="1461" w:type="dxa"/>
          </w:tcPr>
          <w:p w14:paraId="4EA9C550" w14:textId="42594C32" w:rsidR="00C1501E" w:rsidRDefault="00C1501E" w:rsidP="00F824D6">
            <w:r>
              <w:t>Intersection</w:t>
            </w:r>
          </w:p>
        </w:tc>
      </w:tr>
      <w:tr w:rsidR="00C1501E" w14:paraId="2B252C03" w14:textId="62035F5C" w:rsidTr="00F824D6">
        <w:tc>
          <w:tcPr>
            <w:tcW w:w="1548" w:type="dxa"/>
          </w:tcPr>
          <w:p w14:paraId="7FFA8A28" w14:textId="77777777" w:rsidR="00C1501E" w:rsidRDefault="00C1501E" w:rsidP="00F824D6"/>
        </w:tc>
        <w:tc>
          <w:tcPr>
            <w:tcW w:w="1440" w:type="dxa"/>
          </w:tcPr>
          <w:p w14:paraId="499318A4" w14:textId="77777777" w:rsidR="00C1501E" w:rsidRDefault="00C1501E" w:rsidP="00F824D6"/>
        </w:tc>
        <w:tc>
          <w:tcPr>
            <w:tcW w:w="1461" w:type="dxa"/>
          </w:tcPr>
          <w:p w14:paraId="366E2955" w14:textId="77777777" w:rsidR="00C1501E" w:rsidRDefault="00C1501E" w:rsidP="00F824D6"/>
        </w:tc>
      </w:tr>
      <w:tr w:rsidR="00C1501E" w14:paraId="308F2089" w14:textId="3B3484B6" w:rsidTr="00F824D6">
        <w:tc>
          <w:tcPr>
            <w:tcW w:w="1548" w:type="dxa"/>
          </w:tcPr>
          <w:p w14:paraId="4C164029" w14:textId="77777777" w:rsidR="00C1501E" w:rsidRDefault="00C1501E" w:rsidP="00F824D6"/>
        </w:tc>
        <w:tc>
          <w:tcPr>
            <w:tcW w:w="1440" w:type="dxa"/>
          </w:tcPr>
          <w:p w14:paraId="0CA85344" w14:textId="77777777" w:rsidR="00C1501E" w:rsidRDefault="00C1501E" w:rsidP="00F824D6"/>
        </w:tc>
        <w:tc>
          <w:tcPr>
            <w:tcW w:w="1461" w:type="dxa"/>
          </w:tcPr>
          <w:p w14:paraId="68D403FF" w14:textId="77777777" w:rsidR="00C1501E" w:rsidRDefault="00C1501E" w:rsidP="00F824D6"/>
        </w:tc>
      </w:tr>
      <w:tr w:rsidR="00C1501E" w14:paraId="1493AD71" w14:textId="28AA2B39" w:rsidTr="00F824D6">
        <w:tc>
          <w:tcPr>
            <w:tcW w:w="1548" w:type="dxa"/>
          </w:tcPr>
          <w:p w14:paraId="7DDFF085" w14:textId="77777777" w:rsidR="00C1501E" w:rsidRDefault="00C1501E" w:rsidP="00F824D6"/>
        </w:tc>
        <w:tc>
          <w:tcPr>
            <w:tcW w:w="1440" w:type="dxa"/>
          </w:tcPr>
          <w:p w14:paraId="131B2CD5" w14:textId="77777777" w:rsidR="00C1501E" w:rsidRDefault="00C1501E" w:rsidP="00F824D6"/>
        </w:tc>
        <w:tc>
          <w:tcPr>
            <w:tcW w:w="1461" w:type="dxa"/>
          </w:tcPr>
          <w:p w14:paraId="2348FE87" w14:textId="77777777" w:rsidR="00C1501E" w:rsidRDefault="00C1501E" w:rsidP="00F824D6"/>
        </w:tc>
      </w:tr>
    </w:tbl>
    <w:p w14:paraId="009D8BCA" w14:textId="77777777" w:rsidR="00750073" w:rsidRDefault="00750073"/>
    <w:p w14:paraId="37086A13" w14:textId="77777777" w:rsidR="00750073" w:rsidRDefault="00750073"/>
    <w:p w14:paraId="58DA1C64" w14:textId="77777777" w:rsidR="00604B3E" w:rsidRDefault="00604B3E"/>
    <w:p w14:paraId="42800431" w14:textId="77777777" w:rsidR="00604B3E" w:rsidRDefault="00604B3E"/>
    <w:p w14:paraId="00717529" w14:textId="190390A3" w:rsidR="005004E3" w:rsidRDefault="00C1501E">
      <w:r>
        <w:t>End Behavior:</w:t>
      </w:r>
    </w:p>
    <w:p w14:paraId="7B482014" w14:textId="77777777" w:rsidR="00C1501E" w:rsidRDefault="00C1501E"/>
    <w:p w14:paraId="38D069F3" w14:textId="77777777" w:rsidR="00C1501E" w:rsidRDefault="00C1501E"/>
    <w:p w14:paraId="1BA866B6" w14:textId="77777777" w:rsidR="005004E3" w:rsidRDefault="005004E3"/>
    <w:p w14:paraId="1F23DD1A" w14:textId="77777777" w:rsidR="00F824D6" w:rsidRDefault="00F824D6"/>
    <w:p w14:paraId="3DE5FBFF" w14:textId="77777777" w:rsidR="00F824D6" w:rsidRDefault="00F824D6"/>
    <w:p w14:paraId="26790C2B" w14:textId="77777777" w:rsidR="005004E3" w:rsidRDefault="005004E3"/>
    <w:p w14:paraId="442D99CD" w14:textId="2E7D539D" w:rsidR="00604B3E" w:rsidRPr="00C1501E" w:rsidRDefault="00890D37">
      <w:r w:rsidRPr="00C1501E">
        <w:t>For the following functions graph on your calculator, state the zeros</w:t>
      </w:r>
      <w:r w:rsidR="00C1501E">
        <w:t xml:space="preserve"> and multiplicity</w:t>
      </w:r>
      <w:r w:rsidRPr="00C1501E">
        <w:t xml:space="preserve">, write in factored form, and analyze.  </w:t>
      </w:r>
    </w:p>
    <w:p w14:paraId="4ADC53EA" w14:textId="38BFF80F" w:rsidR="00604B3E" w:rsidRPr="00C1501E" w:rsidRDefault="00604B3E"/>
    <w:p w14:paraId="1C44B719" w14:textId="77777777" w:rsidR="003D3C38" w:rsidRDefault="00890D37" w:rsidP="003D3C38">
      <w:r w:rsidRPr="00C1501E">
        <w:t>10</w:t>
      </w:r>
      <w:r w:rsidR="00604B3E" w:rsidRPr="00C1501E">
        <w:t xml:space="preserve">.  </w:t>
      </w:r>
      <w:r w:rsidRPr="00C1501E">
        <w:rPr>
          <w:position w:val="-10"/>
        </w:rPr>
        <w:object w:dxaOrig="1800" w:dyaOrig="360" w14:anchorId="21A1CD3B">
          <v:shape id="_x0000_i1032" type="#_x0000_t75" style="width:90pt;height:18pt" o:ole="">
            <v:imagedata r:id="rId20" o:title=""/>
          </v:shape>
          <o:OLEObject Type="Embed" ProgID="Equation.3" ShapeID="_x0000_i1032" DrawAspect="Content" ObjectID="_1379586453" r:id="rId21"/>
        </w:object>
      </w:r>
      <w:r w:rsidR="003D3C38" w:rsidRPr="00C1501E">
        <w:rPr>
          <w:position w:val="-10"/>
        </w:rPr>
        <w:tab/>
      </w:r>
      <w:r w:rsidR="003D3C38" w:rsidRPr="00C1501E">
        <w:rPr>
          <w:position w:val="-10"/>
        </w:rPr>
        <w:tab/>
      </w:r>
      <w:r w:rsidR="003D3C38" w:rsidRPr="00C1501E">
        <w:rPr>
          <w:position w:val="-10"/>
        </w:rPr>
        <w:tab/>
      </w:r>
      <w:r w:rsidR="003D3C38" w:rsidRPr="00C1501E">
        <w:rPr>
          <w:position w:val="-10"/>
        </w:rPr>
        <w:tab/>
      </w:r>
      <w:r w:rsidR="003D3C38" w:rsidRPr="00C1501E">
        <w:t xml:space="preserve">11.  </w:t>
      </w:r>
      <w:r w:rsidR="003D3C38" w:rsidRPr="00C1501E">
        <w:rPr>
          <w:position w:val="-10"/>
        </w:rPr>
        <w:object w:dxaOrig="2280" w:dyaOrig="380" w14:anchorId="14BC70EB">
          <v:shape id="_x0000_i1033" type="#_x0000_t75" style="width:114pt;height:19pt" o:ole="">
            <v:imagedata r:id="rId22" o:title=""/>
          </v:shape>
          <o:OLEObject Type="Embed" ProgID="Equation.3" ShapeID="_x0000_i1033" DrawAspect="Content" ObjectID="_1379586454" r:id="rId23"/>
        </w:object>
      </w:r>
    </w:p>
    <w:tbl>
      <w:tblPr>
        <w:tblStyle w:val="TableGrid"/>
        <w:tblpPr w:leftFromText="180" w:rightFromText="180" w:vertAnchor="page" w:horzAnchor="page" w:tblpX="1729" w:tblpY="10801"/>
        <w:tblW w:w="0" w:type="auto"/>
        <w:tblLook w:val="04A0" w:firstRow="1" w:lastRow="0" w:firstColumn="1" w:lastColumn="0" w:noHBand="0" w:noVBand="1"/>
      </w:tblPr>
      <w:tblGrid>
        <w:gridCol w:w="1548"/>
        <w:gridCol w:w="1440"/>
        <w:gridCol w:w="1461"/>
      </w:tblGrid>
      <w:tr w:rsidR="00C1501E" w14:paraId="34027C83" w14:textId="77777777" w:rsidTr="00F824D6">
        <w:tc>
          <w:tcPr>
            <w:tcW w:w="1548" w:type="dxa"/>
          </w:tcPr>
          <w:p w14:paraId="7C25404D" w14:textId="77777777" w:rsidR="00C1501E" w:rsidRDefault="00C1501E" w:rsidP="00F824D6">
            <w:r>
              <w:t>Zeros</w:t>
            </w:r>
          </w:p>
        </w:tc>
        <w:tc>
          <w:tcPr>
            <w:tcW w:w="1440" w:type="dxa"/>
          </w:tcPr>
          <w:p w14:paraId="3C20D438" w14:textId="77777777" w:rsidR="00C1501E" w:rsidRDefault="00C1501E" w:rsidP="00F824D6">
            <w:r>
              <w:t>Multiplicity</w:t>
            </w:r>
          </w:p>
        </w:tc>
        <w:tc>
          <w:tcPr>
            <w:tcW w:w="1461" w:type="dxa"/>
          </w:tcPr>
          <w:p w14:paraId="527A2C4E" w14:textId="77777777" w:rsidR="00C1501E" w:rsidRDefault="00C1501E" w:rsidP="00F824D6">
            <w:r>
              <w:t>Intersection</w:t>
            </w:r>
          </w:p>
        </w:tc>
      </w:tr>
      <w:tr w:rsidR="00C1501E" w14:paraId="57736DE9" w14:textId="77777777" w:rsidTr="00F824D6">
        <w:tc>
          <w:tcPr>
            <w:tcW w:w="1548" w:type="dxa"/>
          </w:tcPr>
          <w:p w14:paraId="5E6F6EB3" w14:textId="77777777" w:rsidR="00C1501E" w:rsidRDefault="00C1501E" w:rsidP="00F824D6"/>
        </w:tc>
        <w:tc>
          <w:tcPr>
            <w:tcW w:w="1440" w:type="dxa"/>
          </w:tcPr>
          <w:p w14:paraId="73F6C34F" w14:textId="77777777" w:rsidR="00C1501E" w:rsidRDefault="00C1501E" w:rsidP="00F824D6"/>
        </w:tc>
        <w:tc>
          <w:tcPr>
            <w:tcW w:w="1461" w:type="dxa"/>
          </w:tcPr>
          <w:p w14:paraId="5CAF9852" w14:textId="77777777" w:rsidR="00C1501E" w:rsidRDefault="00C1501E" w:rsidP="00F824D6"/>
        </w:tc>
      </w:tr>
      <w:tr w:rsidR="00C1501E" w14:paraId="1D4D412E" w14:textId="77777777" w:rsidTr="00F824D6">
        <w:tc>
          <w:tcPr>
            <w:tcW w:w="1548" w:type="dxa"/>
          </w:tcPr>
          <w:p w14:paraId="024C619C" w14:textId="77777777" w:rsidR="00C1501E" w:rsidRDefault="00C1501E" w:rsidP="00F824D6"/>
        </w:tc>
        <w:tc>
          <w:tcPr>
            <w:tcW w:w="1440" w:type="dxa"/>
          </w:tcPr>
          <w:p w14:paraId="4749489B" w14:textId="77777777" w:rsidR="00C1501E" w:rsidRDefault="00C1501E" w:rsidP="00F824D6"/>
        </w:tc>
        <w:tc>
          <w:tcPr>
            <w:tcW w:w="1461" w:type="dxa"/>
          </w:tcPr>
          <w:p w14:paraId="61733F38" w14:textId="77777777" w:rsidR="00C1501E" w:rsidRDefault="00C1501E" w:rsidP="00F824D6"/>
        </w:tc>
      </w:tr>
      <w:tr w:rsidR="00C1501E" w14:paraId="484D89A1" w14:textId="77777777" w:rsidTr="00F824D6">
        <w:tc>
          <w:tcPr>
            <w:tcW w:w="1548" w:type="dxa"/>
          </w:tcPr>
          <w:p w14:paraId="37CA4286" w14:textId="77777777" w:rsidR="00C1501E" w:rsidRDefault="00C1501E" w:rsidP="00F824D6"/>
        </w:tc>
        <w:tc>
          <w:tcPr>
            <w:tcW w:w="1440" w:type="dxa"/>
          </w:tcPr>
          <w:p w14:paraId="6566ED16" w14:textId="77777777" w:rsidR="00C1501E" w:rsidRDefault="00C1501E" w:rsidP="00F824D6"/>
        </w:tc>
        <w:tc>
          <w:tcPr>
            <w:tcW w:w="1461" w:type="dxa"/>
          </w:tcPr>
          <w:p w14:paraId="38A2601A" w14:textId="77777777" w:rsidR="00C1501E" w:rsidRDefault="00C1501E" w:rsidP="00F824D6"/>
        </w:tc>
      </w:tr>
    </w:tbl>
    <w:tbl>
      <w:tblPr>
        <w:tblStyle w:val="TableGrid"/>
        <w:tblpPr w:leftFromText="180" w:rightFromText="180" w:vertAnchor="page" w:horzAnchor="page" w:tblpX="6589" w:tblpY="10801"/>
        <w:tblW w:w="0" w:type="auto"/>
        <w:tblLook w:val="04A0" w:firstRow="1" w:lastRow="0" w:firstColumn="1" w:lastColumn="0" w:noHBand="0" w:noVBand="1"/>
      </w:tblPr>
      <w:tblGrid>
        <w:gridCol w:w="1548"/>
        <w:gridCol w:w="1440"/>
        <w:gridCol w:w="1461"/>
      </w:tblGrid>
      <w:tr w:rsidR="00C1501E" w14:paraId="2C49252C" w14:textId="77777777" w:rsidTr="00F824D6">
        <w:tc>
          <w:tcPr>
            <w:tcW w:w="1548" w:type="dxa"/>
          </w:tcPr>
          <w:p w14:paraId="586DBAFE" w14:textId="77777777" w:rsidR="00C1501E" w:rsidRDefault="00C1501E" w:rsidP="00F824D6">
            <w:r>
              <w:t>Zeros</w:t>
            </w:r>
          </w:p>
        </w:tc>
        <w:tc>
          <w:tcPr>
            <w:tcW w:w="1440" w:type="dxa"/>
          </w:tcPr>
          <w:p w14:paraId="04AB7646" w14:textId="77777777" w:rsidR="00C1501E" w:rsidRDefault="00C1501E" w:rsidP="00F824D6">
            <w:r>
              <w:t>Multiplicity</w:t>
            </w:r>
          </w:p>
        </w:tc>
        <w:tc>
          <w:tcPr>
            <w:tcW w:w="1461" w:type="dxa"/>
          </w:tcPr>
          <w:p w14:paraId="40E5004B" w14:textId="77777777" w:rsidR="00C1501E" w:rsidRDefault="00C1501E" w:rsidP="00F824D6">
            <w:r>
              <w:t>Intersection</w:t>
            </w:r>
          </w:p>
        </w:tc>
      </w:tr>
      <w:tr w:rsidR="00C1501E" w14:paraId="0C282B09" w14:textId="77777777" w:rsidTr="00F824D6">
        <w:tc>
          <w:tcPr>
            <w:tcW w:w="1548" w:type="dxa"/>
          </w:tcPr>
          <w:p w14:paraId="0D23E05B" w14:textId="77777777" w:rsidR="00C1501E" w:rsidRDefault="00C1501E" w:rsidP="00F824D6"/>
        </w:tc>
        <w:tc>
          <w:tcPr>
            <w:tcW w:w="1440" w:type="dxa"/>
          </w:tcPr>
          <w:p w14:paraId="3462AE98" w14:textId="77777777" w:rsidR="00C1501E" w:rsidRDefault="00C1501E" w:rsidP="00F824D6"/>
        </w:tc>
        <w:tc>
          <w:tcPr>
            <w:tcW w:w="1461" w:type="dxa"/>
          </w:tcPr>
          <w:p w14:paraId="48D0C526" w14:textId="77777777" w:rsidR="00C1501E" w:rsidRDefault="00C1501E" w:rsidP="00F824D6"/>
        </w:tc>
      </w:tr>
      <w:tr w:rsidR="00C1501E" w14:paraId="085E7B20" w14:textId="77777777" w:rsidTr="00F824D6">
        <w:tc>
          <w:tcPr>
            <w:tcW w:w="1548" w:type="dxa"/>
          </w:tcPr>
          <w:p w14:paraId="7C079EC8" w14:textId="77777777" w:rsidR="00C1501E" w:rsidRDefault="00C1501E" w:rsidP="00F824D6"/>
        </w:tc>
        <w:tc>
          <w:tcPr>
            <w:tcW w:w="1440" w:type="dxa"/>
          </w:tcPr>
          <w:p w14:paraId="4B63466E" w14:textId="77777777" w:rsidR="00C1501E" w:rsidRDefault="00C1501E" w:rsidP="00F824D6"/>
        </w:tc>
        <w:tc>
          <w:tcPr>
            <w:tcW w:w="1461" w:type="dxa"/>
          </w:tcPr>
          <w:p w14:paraId="3A91D9D4" w14:textId="77777777" w:rsidR="00C1501E" w:rsidRDefault="00C1501E" w:rsidP="00F824D6"/>
        </w:tc>
      </w:tr>
      <w:tr w:rsidR="00C1501E" w14:paraId="69DF9C48" w14:textId="77777777" w:rsidTr="00F824D6">
        <w:tc>
          <w:tcPr>
            <w:tcW w:w="1548" w:type="dxa"/>
          </w:tcPr>
          <w:p w14:paraId="2BA63DB0" w14:textId="77777777" w:rsidR="00C1501E" w:rsidRDefault="00C1501E" w:rsidP="00F824D6"/>
        </w:tc>
        <w:tc>
          <w:tcPr>
            <w:tcW w:w="1440" w:type="dxa"/>
          </w:tcPr>
          <w:p w14:paraId="23995238" w14:textId="77777777" w:rsidR="00C1501E" w:rsidRDefault="00C1501E" w:rsidP="00F824D6"/>
        </w:tc>
        <w:tc>
          <w:tcPr>
            <w:tcW w:w="1461" w:type="dxa"/>
          </w:tcPr>
          <w:p w14:paraId="4BF3FA8C" w14:textId="77777777" w:rsidR="00C1501E" w:rsidRDefault="00C1501E" w:rsidP="00F824D6"/>
        </w:tc>
      </w:tr>
    </w:tbl>
    <w:p w14:paraId="7D0C78C7" w14:textId="5D085AC2" w:rsidR="00F824D6" w:rsidRDefault="003D3C38" w:rsidP="00D70FF7">
      <w:r>
        <w:tab/>
      </w:r>
    </w:p>
    <w:p w14:paraId="7E06AEA5" w14:textId="77777777" w:rsidR="00F824D6" w:rsidRDefault="00F824D6" w:rsidP="00D70FF7"/>
    <w:p w14:paraId="59EFE85C" w14:textId="6C1E2F45" w:rsidR="00890D37" w:rsidRDefault="00C1501E" w:rsidP="00D70FF7">
      <w:r>
        <w:t>F</w:t>
      </w:r>
      <w:r w:rsidR="00890D37">
        <w:t xml:space="preserve">actored form: </w:t>
      </w:r>
      <w:r w:rsidR="00BA3120">
        <w:tab/>
      </w:r>
      <w:r w:rsidR="00BA3120">
        <w:tab/>
      </w:r>
      <w:r w:rsidR="00BA3120">
        <w:tab/>
      </w:r>
      <w:r w:rsidR="00BA3120">
        <w:tab/>
      </w:r>
      <w:r w:rsidR="00BA3120">
        <w:tab/>
        <w:t>Factored form:</w:t>
      </w:r>
      <w:r w:rsidR="00BA3120">
        <w:tab/>
      </w:r>
    </w:p>
    <w:p w14:paraId="3DB4C2D4" w14:textId="1516A8AE" w:rsidR="00890D37" w:rsidRDefault="00890D37" w:rsidP="00D70FF7">
      <w:r>
        <w:t>Domain:</w:t>
      </w:r>
      <w:r w:rsidR="00BA3120">
        <w:tab/>
      </w:r>
      <w:r w:rsidR="00BA3120">
        <w:tab/>
      </w:r>
      <w:r w:rsidR="00BA3120">
        <w:tab/>
      </w:r>
      <w:r w:rsidR="00BA3120">
        <w:tab/>
      </w:r>
      <w:r w:rsidR="00BA3120">
        <w:tab/>
      </w:r>
      <w:r w:rsidR="00BA3120">
        <w:tab/>
        <w:t>Domain:</w:t>
      </w:r>
    </w:p>
    <w:p w14:paraId="23D13F85" w14:textId="5E38DC28" w:rsidR="00604B3E" w:rsidRDefault="00890D37">
      <w:r>
        <w:t xml:space="preserve">End Behavior: </w:t>
      </w:r>
      <w:r w:rsidR="00D70FF7">
        <w:t xml:space="preserve"> </w:t>
      </w:r>
      <w:r w:rsidR="00BA3120">
        <w:tab/>
      </w:r>
      <w:r w:rsidR="00BA3120">
        <w:tab/>
      </w:r>
      <w:r w:rsidR="00BA3120">
        <w:tab/>
      </w:r>
      <w:r w:rsidR="00BA3120">
        <w:tab/>
      </w:r>
      <w:r w:rsidR="00BA3120">
        <w:tab/>
        <w:t xml:space="preserve">End Behavior: </w:t>
      </w:r>
    </w:p>
    <w:p w14:paraId="51191770" w14:textId="77777777" w:rsidR="00156751" w:rsidRDefault="00156751"/>
    <w:p w14:paraId="25F09D0A" w14:textId="77777777" w:rsidR="00E75488" w:rsidRDefault="00E75488"/>
    <w:p w14:paraId="248EA583" w14:textId="77777777" w:rsidR="00F824D6" w:rsidRDefault="00F824D6"/>
    <w:p w14:paraId="62875CF9" w14:textId="77777777" w:rsidR="00F824D6" w:rsidRDefault="00F824D6"/>
    <w:p w14:paraId="1AC55E0E" w14:textId="3BB9D8F2" w:rsidR="00E75488" w:rsidRDefault="005004E3">
      <w:r>
        <w:rPr>
          <w:rFonts w:ascii="Helvetica" w:hAnsi="Helvetica" w:cs="Helvetica"/>
          <w:noProof/>
        </w:rPr>
        <w:drawing>
          <wp:anchor distT="0" distB="0" distL="114300" distR="114300" simplePos="0" relativeHeight="251659264" behindDoc="1" locked="0" layoutInCell="1" allowOverlap="1" wp14:anchorId="47953D95" wp14:editId="677796F6">
            <wp:simplePos x="0" y="0"/>
            <wp:positionH relativeFrom="column">
              <wp:posOffset>2971800</wp:posOffset>
            </wp:positionH>
            <wp:positionV relativeFrom="paragraph">
              <wp:posOffset>0</wp:posOffset>
            </wp:positionV>
            <wp:extent cx="2439846" cy="2286000"/>
            <wp:effectExtent l="0" t="0" r="0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9846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5488">
        <w:rPr>
          <w:rFonts w:ascii="Helvetica" w:hAnsi="Helvetica" w:cs="Helvetica"/>
          <w:noProof/>
        </w:rPr>
        <w:drawing>
          <wp:anchor distT="0" distB="0" distL="114300" distR="114300" simplePos="0" relativeHeight="251658240" behindDoc="1" locked="0" layoutInCell="1" allowOverlap="1" wp14:anchorId="71BFBDCA" wp14:editId="23239C9B">
            <wp:simplePos x="0" y="0"/>
            <wp:positionH relativeFrom="column">
              <wp:posOffset>228600</wp:posOffset>
            </wp:positionH>
            <wp:positionV relativeFrom="paragraph">
              <wp:posOffset>0</wp:posOffset>
            </wp:positionV>
            <wp:extent cx="2435592" cy="2286000"/>
            <wp:effectExtent l="0" t="0" r="3175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5592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Write an equation in factored form to represent the following graphs </w:t>
      </w:r>
      <w:r w:rsidR="00E75488">
        <w:t xml:space="preserve"> </w:t>
      </w:r>
    </w:p>
    <w:p w14:paraId="283BAAA5" w14:textId="77777777" w:rsidR="005004E3" w:rsidRDefault="005004E3"/>
    <w:p w14:paraId="5D853262" w14:textId="44FACD7E" w:rsidR="00750073" w:rsidRDefault="003F00A5" w:rsidP="005004E3">
      <w:r>
        <w:t>12</w:t>
      </w:r>
      <w:r w:rsidR="00E75488">
        <w:t xml:space="preserve">.  </w:t>
      </w:r>
      <w:r w:rsidR="005004E3">
        <w:tab/>
      </w:r>
      <w:r w:rsidR="005004E3">
        <w:tab/>
      </w:r>
      <w:r w:rsidR="005004E3">
        <w:tab/>
      </w:r>
      <w:r w:rsidR="005004E3">
        <w:tab/>
      </w:r>
      <w:r w:rsidR="005004E3">
        <w:tab/>
      </w:r>
      <w:r w:rsidR="005004E3">
        <w:tab/>
      </w:r>
      <w:r>
        <w:t>13</w:t>
      </w:r>
      <w:r w:rsidR="00750073">
        <w:t xml:space="preserve">.  </w:t>
      </w:r>
      <w:r w:rsidR="00750073">
        <w:tab/>
      </w:r>
      <w:r w:rsidR="00750073">
        <w:tab/>
      </w:r>
      <w:r w:rsidR="00750073">
        <w:tab/>
      </w:r>
      <w:r w:rsidR="00750073">
        <w:tab/>
      </w:r>
      <w:r w:rsidR="00750073">
        <w:tab/>
      </w:r>
      <w:r w:rsidR="00750073">
        <w:tab/>
        <w:t xml:space="preserve"> </w:t>
      </w:r>
    </w:p>
    <w:p w14:paraId="59EAB443" w14:textId="77777777" w:rsidR="00E75488" w:rsidRDefault="00E75488" w:rsidP="00E75488">
      <w:pPr>
        <w:tabs>
          <w:tab w:val="left" w:pos="1093"/>
        </w:tabs>
      </w:pPr>
    </w:p>
    <w:p w14:paraId="1C12664D" w14:textId="77777777" w:rsidR="00750073" w:rsidRDefault="00750073" w:rsidP="00E75488">
      <w:pPr>
        <w:tabs>
          <w:tab w:val="left" w:pos="1093"/>
        </w:tabs>
      </w:pPr>
    </w:p>
    <w:p w14:paraId="08EB6A66" w14:textId="77777777" w:rsidR="00750073" w:rsidRDefault="00750073" w:rsidP="00E75488">
      <w:pPr>
        <w:tabs>
          <w:tab w:val="left" w:pos="1093"/>
        </w:tabs>
      </w:pPr>
    </w:p>
    <w:p w14:paraId="4A5D770A" w14:textId="77777777" w:rsidR="00750073" w:rsidRDefault="00750073" w:rsidP="00E75488">
      <w:pPr>
        <w:tabs>
          <w:tab w:val="left" w:pos="1093"/>
        </w:tabs>
      </w:pPr>
    </w:p>
    <w:p w14:paraId="7EAC8602" w14:textId="77777777" w:rsidR="00750073" w:rsidRDefault="00750073" w:rsidP="00E75488">
      <w:pPr>
        <w:tabs>
          <w:tab w:val="left" w:pos="1093"/>
        </w:tabs>
      </w:pPr>
    </w:p>
    <w:p w14:paraId="287DE50E" w14:textId="77777777" w:rsidR="005004E3" w:rsidRDefault="005004E3" w:rsidP="00E75488">
      <w:pPr>
        <w:tabs>
          <w:tab w:val="left" w:pos="1093"/>
        </w:tabs>
      </w:pPr>
    </w:p>
    <w:p w14:paraId="00C907E8" w14:textId="77777777" w:rsidR="005004E3" w:rsidRDefault="005004E3" w:rsidP="00E75488">
      <w:pPr>
        <w:tabs>
          <w:tab w:val="left" w:pos="1093"/>
        </w:tabs>
      </w:pPr>
    </w:p>
    <w:p w14:paraId="3B40FD23" w14:textId="77777777" w:rsidR="005004E3" w:rsidRDefault="005004E3" w:rsidP="00E75488">
      <w:pPr>
        <w:tabs>
          <w:tab w:val="left" w:pos="1093"/>
        </w:tabs>
      </w:pPr>
    </w:p>
    <w:p w14:paraId="473C07D9" w14:textId="77777777" w:rsidR="005004E3" w:rsidRDefault="005004E3" w:rsidP="00E75488">
      <w:pPr>
        <w:tabs>
          <w:tab w:val="left" w:pos="1093"/>
        </w:tabs>
      </w:pPr>
    </w:p>
    <w:p w14:paraId="6505F6DB" w14:textId="77777777" w:rsidR="005004E3" w:rsidRDefault="005004E3" w:rsidP="00E75488">
      <w:pPr>
        <w:tabs>
          <w:tab w:val="left" w:pos="1093"/>
        </w:tabs>
      </w:pPr>
    </w:p>
    <w:p w14:paraId="12423CDB" w14:textId="77777777" w:rsidR="0066440E" w:rsidRDefault="0066440E" w:rsidP="00E75488">
      <w:pPr>
        <w:tabs>
          <w:tab w:val="left" w:pos="1093"/>
        </w:tabs>
      </w:pPr>
    </w:p>
    <w:p w14:paraId="12256B90" w14:textId="77777777" w:rsidR="0066440E" w:rsidRDefault="0066440E" w:rsidP="00E75488">
      <w:pPr>
        <w:tabs>
          <w:tab w:val="left" w:pos="1093"/>
        </w:tabs>
      </w:pPr>
    </w:p>
    <w:p w14:paraId="409C2A29" w14:textId="77777777" w:rsidR="0066440E" w:rsidRDefault="0066440E" w:rsidP="00E75488">
      <w:pPr>
        <w:tabs>
          <w:tab w:val="left" w:pos="1093"/>
        </w:tabs>
      </w:pPr>
    </w:p>
    <w:p w14:paraId="420A3F3C" w14:textId="77777777" w:rsidR="0066440E" w:rsidRDefault="0066440E" w:rsidP="00E75488">
      <w:pPr>
        <w:tabs>
          <w:tab w:val="left" w:pos="1093"/>
        </w:tabs>
      </w:pPr>
    </w:p>
    <w:p w14:paraId="6603BE84" w14:textId="77777777" w:rsidR="00566018" w:rsidRDefault="003F00A5" w:rsidP="00E75488">
      <w:pPr>
        <w:tabs>
          <w:tab w:val="left" w:pos="1093"/>
        </w:tabs>
      </w:pPr>
      <w:r w:rsidRPr="00F824D6">
        <w:t>14</w:t>
      </w:r>
      <w:r w:rsidR="00750073" w:rsidRPr="00F824D6">
        <w:t>.</w:t>
      </w:r>
      <w:r w:rsidR="000B74C7">
        <w:t xml:space="preserve"> Is (x-2) a factor </w:t>
      </w:r>
      <w:proofErr w:type="gramStart"/>
      <w:r w:rsidR="000B74C7">
        <w:t>of</w:t>
      </w:r>
      <w:r w:rsidR="00750073" w:rsidRPr="00F824D6">
        <w:t xml:space="preserve">  </w:t>
      </w:r>
      <w:proofErr w:type="gramEnd"/>
      <w:r w:rsidR="000B74C7" w:rsidRPr="000B74C7">
        <w:rPr>
          <w:position w:val="-4"/>
        </w:rPr>
        <w:object w:dxaOrig="1700" w:dyaOrig="320" w14:anchorId="169AC5B9">
          <v:shape id="_x0000_i1034" type="#_x0000_t75" style="width:85pt;height:16pt" o:ole="">
            <v:imagedata r:id="rId26" o:title=""/>
          </v:shape>
          <o:OLEObject Type="Embed" ProgID="Equation.DSMT4" ShapeID="_x0000_i1034" DrawAspect="Content" ObjectID="_1379586455" r:id="rId27"/>
        </w:object>
      </w:r>
      <w:r w:rsidR="000B74C7">
        <w:rPr>
          <w:position w:val="-6"/>
        </w:rPr>
        <w:t>?</w:t>
      </w:r>
      <w:r w:rsidR="000B74C7">
        <w:tab/>
      </w:r>
    </w:p>
    <w:p w14:paraId="6D8098A3" w14:textId="77777777" w:rsidR="00566018" w:rsidRDefault="00566018" w:rsidP="00E75488">
      <w:pPr>
        <w:tabs>
          <w:tab w:val="left" w:pos="1093"/>
        </w:tabs>
      </w:pPr>
    </w:p>
    <w:p w14:paraId="796CA0EB" w14:textId="77777777" w:rsidR="00566018" w:rsidRDefault="00566018" w:rsidP="00E75488">
      <w:pPr>
        <w:tabs>
          <w:tab w:val="left" w:pos="1093"/>
        </w:tabs>
      </w:pPr>
    </w:p>
    <w:p w14:paraId="57665360" w14:textId="77777777" w:rsidR="00566018" w:rsidRDefault="00566018" w:rsidP="00E75488">
      <w:pPr>
        <w:tabs>
          <w:tab w:val="left" w:pos="1093"/>
        </w:tabs>
      </w:pPr>
    </w:p>
    <w:p w14:paraId="0B997B65" w14:textId="77777777" w:rsidR="00566018" w:rsidRDefault="00566018" w:rsidP="00E75488">
      <w:pPr>
        <w:tabs>
          <w:tab w:val="left" w:pos="1093"/>
        </w:tabs>
      </w:pPr>
    </w:p>
    <w:p w14:paraId="1A1F8C4A" w14:textId="77777777" w:rsidR="00566018" w:rsidRDefault="00566018" w:rsidP="00E75488">
      <w:pPr>
        <w:tabs>
          <w:tab w:val="left" w:pos="1093"/>
        </w:tabs>
      </w:pPr>
    </w:p>
    <w:p w14:paraId="4755A802" w14:textId="77777777" w:rsidR="00566018" w:rsidRDefault="00566018" w:rsidP="00E75488">
      <w:pPr>
        <w:tabs>
          <w:tab w:val="left" w:pos="1093"/>
        </w:tabs>
      </w:pPr>
    </w:p>
    <w:p w14:paraId="3C1B2640" w14:textId="77777777" w:rsidR="00566018" w:rsidRDefault="00566018" w:rsidP="00E75488">
      <w:pPr>
        <w:tabs>
          <w:tab w:val="left" w:pos="1093"/>
        </w:tabs>
      </w:pPr>
    </w:p>
    <w:p w14:paraId="789730B3" w14:textId="77777777" w:rsidR="00566018" w:rsidRDefault="00566018" w:rsidP="00E75488">
      <w:pPr>
        <w:tabs>
          <w:tab w:val="left" w:pos="1093"/>
        </w:tabs>
      </w:pPr>
    </w:p>
    <w:p w14:paraId="32C012B4" w14:textId="38B0B0EF" w:rsidR="00750073" w:rsidRPr="00F824D6" w:rsidRDefault="003F00A5" w:rsidP="00E75488">
      <w:pPr>
        <w:tabs>
          <w:tab w:val="left" w:pos="1093"/>
        </w:tabs>
      </w:pPr>
      <w:r w:rsidRPr="00F824D6">
        <w:t>15</w:t>
      </w:r>
      <w:r w:rsidR="000B74C7">
        <w:t xml:space="preserve">. Is (x+5) a factor </w:t>
      </w:r>
      <w:proofErr w:type="gramStart"/>
      <w:r w:rsidR="000B74C7">
        <w:t xml:space="preserve">of </w:t>
      </w:r>
      <w:proofErr w:type="gramEnd"/>
      <w:r w:rsidR="000B74C7" w:rsidRPr="00F824D6">
        <w:rPr>
          <w:position w:val="-4"/>
        </w:rPr>
        <w:object w:dxaOrig="1780" w:dyaOrig="300" w14:anchorId="4AA00AA5">
          <v:shape id="_x0000_i1035" type="#_x0000_t75" style="width:89pt;height:15pt" o:ole="">
            <v:imagedata r:id="rId28" o:title=""/>
          </v:shape>
          <o:OLEObject Type="Embed" ProgID="Equation.DSMT4" ShapeID="_x0000_i1035" DrawAspect="Content" ObjectID="_1379586456" r:id="rId29"/>
        </w:object>
      </w:r>
    </w:p>
    <w:p w14:paraId="0D9A4029" w14:textId="77777777" w:rsidR="00DA501B" w:rsidRPr="00F824D6" w:rsidRDefault="00DA501B" w:rsidP="00E75488">
      <w:pPr>
        <w:tabs>
          <w:tab w:val="left" w:pos="1093"/>
        </w:tabs>
      </w:pPr>
    </w:p>
    <w:p w14:paraId="57262748" w14:textId="77777777" w:rsidR="00DA501B" w:rsidRDefault="00DA501B" w:rsidP="00E75488">
      <w:pPr>
        <w:tabs>
          <w:tab w:val="left" w:pos="1093"/>
        </w:tabs>
      </w:pPr>
    </w:p>
    <w:p w14:paraId="5B343FDB" w14:textId="77777777" w:rsidR="00566018" w:rsidRDefault="00566018" w:rsidP="00E75488">
      <w:pPr>
        <w:tabs>
          <w:tab w:val="left" w:pos="1093"/>
        </w:tabs>
      </w:pPr>
    </w:p>
    <w:p w14:paraId="752A07DB" w14:textId="77777777" w:rsidR="00566018" w:rsidRPr="00F824D6" w:rsidRDefault="00566018" w:rsidP="00E75488">
      <w:pPr>
        <w:tabs>
          <w:tab w:val="left" w:pos="1093"/>
        </w:tabs>
      </w:pPr>
    </w:p>
    <w:p w14:paraId="60B74F93" w14:textId="77777777" w:rsidR="00DA501B" w:rsidRPr="00F824D6" w:rsidRDefault="00DA501B" w:rsidP="00E75488">
      <w:pPr>
        <w:tabs>
          <w:tab w:val="left" w:pos="1093"/>
        </w:tabs>
      </w:pPr>
    </w:p>
    <w:p w14:paraId="7374A493" w14:textId="77777777" w:rsidR="00DA501B" w:rsidRPr="00F824D6" w:rsidRDefault="00DA501B" w:rsidP="00E75488">
      <w:pPr>
        <w:tabs>
          <w:tab w:val="left" w:pos="1093"/>
        </w:tabs>
      </w:pPr>
    </w:p>
    <w:p w14:paraId="5CDA8400" w14:textId="77777777" w:rsidR="00DA501B" w:rsidRPr="00F824D6" w:rsidRDefault="00DA501B" w:rsidP="00E75488">
      <w:pPr>
        <w:tabs>
          <w:tab w:val="left" w:pos="1093"/>
        </w:tabs>
      </w:pPr>
    </w:p>
    <w:p w14:paraId="0B25E96C" w14:textId="2F979A35" w:rsidR="00566018" w:rsidRDefault="003F00A5" w:rsidP="00E75488">
      <w:pPr>
        <w:tabs>
          <w:tab w:val="left" w:pos="1093"/>
        </w:tabs>
      </w:pPr>
      <w:r w:rsidRPr="00F824D6">
        <w:t>16</w:t>
      </w:r>
      <w:r w:rsidR="00DA501B" w:rsidRPr="00F824D6">
        <w:t xml:space="preserve">. </w:t>
      </w:r>
      <w:r w:rsidR="00566018">
        <w:t>Find the interval where</w:t>
      </w:r>
      <w:r w:rsidR="00DA501B" w:rsidRPr="00F824D6">
        <w:t xml:space="preserve"> </w:t>
      </w:r>
      <w:r w:rsidR="00566018" w:rsidRPr="00F824D6">
        <w:rPr>
          <w:position w:val="-4"/>
        </w:rPr>
        <w:object w:dxaOrig="2160" w:dyaOrig="300" w14:anchorId="78C53DDF">
          <v:shape id="_x0000_i1036" type="#_x0000_t75" style="width:108pt;height:15pt" o:ole="">
            <v:imagedata r:id="rId30" o:title=""/>
          </v:shape>
          <o:OLEObject Type="Embed" ProgID="Equation.DSMT4" ShapeID="_x0000_i1036" DrawAspect="Content" ObjectID="_1379586457" r:id="rId31"/>
        </w:object>
      </w:r>
      <w:r w:rsidR="007D18F5" w:rsidRPr="00F824D6">
        <w:tab/>
      </w:r>
    </w:p>
    <w:p w14:paraId="56175EF7" w14:textId="77777777" w:rsidR="00566018" w:rsidRDefault="00566018" w:rsidP="00E75488">
      <w:pPr>
        <w:tabs>
          <w:tab w:val="left" w:pos="1093"/>
        </w:tabs>
      </w:pPr>
    </w:p>
    <w:p w14:paraId="59A30C7C" w14:textId="77777777" w:rsidR="00566018" w:rsidRDefault="00566018" w:rsidP="00E75488">
      <w:pPr>
        <w:tabs>
          <w:tab w:val="left" w:pos="1093"/>
        </w:tabs>
      </w:pPr>
    </w:p>
    <w:p w14:paraId="5F22DA52" w14:textId="77777777" w:rsidR="00566018" w:rsidRDefault="00566018" w:rsidP="00E75488">
      <w:pPr>
        <w:tabs>
          <w:tab w:val="left" w:pos="1093"/>
        </w:tabs>
      </w:pPr>
    </w:p>
    <w:p w14:paraId="42F5A595" w14:textId="77777777" w:rsidR="00566018" w:rsidRDefault="00566018" w:rsidP="00E75488">
      <w:pPr>
        <w:tabs>
          <w:tab w:val="left" w:pos="1093"/>
        </w:tabs>
      </w:pPr>
    </w:p>
    <w:p w14:paraId="64DE13CD" w14:textId="77777777" w:rsidR="00566018" w:rsidRDefault="00566018" w:rsidP="00E75488">
      <w:pPr>
        <w:tabs>
          <w:tab w:val="left" w:pos="1093"/>
        </w:tabs>
      </w:pPr>
    </w:p>
    <w:p w14:paraId="36AA9509" w14:textId="77777777" w:rsidR="00566018" w:rsidRDefault="00566018" w:rsidP="00E75488">
      <w:pPr>
        <w:tabs>
          <w:tab w:val="left" w:pos="1093"/>
        </w:tabs>
      </w:pPr>
    </w:p>
    <w:p w14:paraId="492453E2" w14:textId="77777777" w:rsidR="00566018" w:rsidRDefault="00566018" w:rsidP="00E75488">
      <w:pPr>
        <w:tabs>
          <w:tab w:val="left" w:pos="1093"/>
        </w:tabs>
      </w:pPr>
    </w:p>
    <w:p w14:paraId="4606E3B8" w14:textId="48789C77" w:rsidR="00DA501B" w:rsidRPr="00E75488" w:rsidRDefault="003F00A5" w:rsidP="00E75488">
      <w:pPr>
        <w:tabs>
          <w:tab w:val="left" w:pos="1093"/>
        </w:tabs>
      </w:pPr>
      <w:r w:rsidRPr="00F824D6">
        <w:t>17</w:t>
      </w:r>
      <w:r w:rsidR="00DA501B" w:rsidRPr="00F824D6">
        <w:t xml:space="preserve">.  </w:t>
      </w:r>
      <w:r w:rsidR="00566018">
        <w:t>Find the interval where</w:t>
      </w:r>
      <w:r w:rsidR="00566018" w:rsidRPr="00F824D6">
        <w:rPr>
          <w:position w:val="-4"/>
        </w:rPr>
        <w:object w:dxaOrig="1900" w:dyaOrig="300" w14:anchorId="41E37D5C">
          <v:shape id="_x0000_i1037" type="#_x0000_t75" style="width:95pt;height:15pt" o:ole="">
            <v:imagedata r:id="rId32" o:title=""/>
          </v:shape>
          <o:OLEObject Type="Embed" ProgID="Equation.DSMT4" ShapeID="_x0000_i1037" DrawAspect="Content" ObjectID="_1379586458" r:id="rId33"/>
        </w:object>
      </w:r>
    </w:p>
    <w:sectPr w:rsidR="00DA501B" w:rsidRPr="00E75488" w:rsidSect="00736F4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Helvetica">
    <w:panose1 w:val="00000000000000000000"/>
    <w:charset w:val="4D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E3B507F"/>
    <w:multiLevelType w:val="hybridMultilevel"/>
    <w:tmpl w:val="BE64B5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4336"/>
    <w:rsid w:val="00054336"/>
    <w:rsid w:val="000B74C7"/>
    <w:rsid w:val="00156751"/>
    <w:rsid w:val="00347CCE"/>
    <w:rsid w:val="003D3C38"/>
    <w:rsid w:val="003F00A5"/>
    <w:rsid w:val="00475A01"/>
    <w:rsid w:val="00477F41"/>
    <w:rsid w:val="005004E3"/>
    <w:rsid w:val="00566018"/>
    <w:rsid w:val="00604B3E"/>
    <w:rsid w:val="0066440E"/>
    <w:rsid w:val="00736F4B"/>
    <w:rsid w:val="00750073"/>
    <w:rsid w:val="007D18F5"/>
    <w:rsid w:val="00890D37"/>
    <w:rsid w:val="008B6A8F"/>
    <w:rsid w:val="009A4FEC"/>
    <w:rsid w:val="009B3A1B"/>
    <w:rsid w:val="00A06EF0"/>
    <w:rsid w:val="00A361DF"/>
    <w:rsid w:val="00BA3120"/>
    <w:rsid w:val="00BD16BD"/>
    <w:rsid w:val="00C1501E"/>
    <w:rsid w:val="00D00248"/>
    <w:rsid w:val="00D24661"/>
    <w:rsid w:val="00D70FF7"/>
    <w:rsid w:val="00DA501B"/>
    <w:rsid w:val="00E02A5B"/>
    <w:rsid w:val="00E75488"/>
    <w:rsid w:val="00F414AE"/>
    <w:rsid w:val="00F824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7"/>
    <o:shapelayout v:ext="edit">
      <o:idmap v:ext="edit" data="1"/>
    </o:shapelayout>
  </w:shapeDefaults>
  <w:decimalSymbol w:val="."/>
  <w:listSeparator w:val=","/>
  <w14:docId w14:val="5C1B1E2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2A5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7548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5488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890D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2A5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7548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5488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890D3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61718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6299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853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0829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9.emf"/><Relationship Id="rId21" Type="http://schemas.openxmlformats.org/officeDocument/2006/relationships/oleObject" Target="embeddings/oleObject7.bin"/><Relationship Id="rId22" Type="http://schemas.openxmlformats.org/officeDocument/2006/relationships/image" Target="media/image10.emf"/><Relationship Id="rId23" Type="http://schemas.openxmlformats.org/officeDocument/2006/relationships/oleObject" Target="embeddings/oleObject8.bin"/><Relationship Id="rId24" Type="http://schemas.openxmlformats.org/officeDocument/2006/relationships/image" Target="media/image11.png"/><Relationship Id="rId25" Type="http://schemas.openxmlformats.org/officeDocument/2006/relationships/image" Target="media/image12.png"/><Relationship Id="rId26" Type="http://schemas.openxmlformats.org/officeDocument/2006/relationships/image" Target="media/image13.emf"/><Relationship Id="rId27" Type="http://schemas.openxmlformats.org/officeDocument/2006/relationships/oleObject" Target="embeddings/oleObject9.bin"/><Relationship Id="rId28" Type="http://schemas.openxmlformats.org/officeDocument/2006/relationships/image" Target="media/image14.e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5.emf"/><Relationship Id="rId31" Type="http://schemas.openxmlformats.org/officeDocument/2006/relationships/oleObject" Target="embeddings/oleObject11.bin"/><Relationship Id="rId32" Type="http://schemas.openxmlformats.org/officeDocument/2006/relationships/image" Target="media/image16.emf"/><Relationship Id="rId9" Type="http://schemas.openxmlformats.org/officeDocument/2006/relationships/image" Target="media/image3.emf"/><Relationship Id="rId6" Type="http://schemas.openxmlformats.org/officeDocument/2006/relationships/image" Target="media/image1.emf"/><Relationship Id="rId7" Type="http://schemas.openxmlformats.org/officeDocument/2006/relationships/image" Target="media/image2.emf"/><Relationship Id="rId8" Type="http://schemas.openxmlformats.org/officeDocument/2006/relationships/oleObject" Target="embeddings/oleObject1.bin"/><Relationship Id="rId33" Type="http://schemas.openxmlformats.org/officeDocument/2006/relationships/oleObject" Target="embeddings/oleObject12.bin"/><Relationship Id="rId34" Type="http://schemas.openxmlformats.org/officeDocument/2006/relationships/fontTable" Target="fontTable.xml"/><Relationship Id="rId35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4.emf"/><Relationship Id="rId12" Type="http://schemas.openxmlformats.org/officeDocument/2006/relationships/oleObject" Target="embeddings/oleObject3.bin"/><Relationship Id="rId13" Type="http://schemas.openxmlformats.org/officeDocument/2006/relationships/image" Target="media/image5.emf"/><Relationship Id="rId14" Type="http://schemas.openxmlformats.org/officeDocument/2006/relationships/oleObject" Target="embeddings/oleObject4.bin"/><Relationship Id="rId15" Type="http://schemas.openxmlformats.org/officeDocument/2006/relationships/image" Target="media/image6.png"/><Relationship Id="rId16" Type="http://schemas.openxmlformats.org/officeDocument/2006/relationships/image" Target="media/image7.emf"/><Relationship Id="rId17" Type="http://schemas.openxmlformats.org/officeDocument/2006/relationships/oleObject" Target="embeddings/oleObject5.bin"/><Relationship Id="rId18" Type="http://schemas.openxmlformats.org/officeDocument/2006/relationships/image" Target="media/image8.e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3</Pages>
  <Words>235</Words>
  <Characters>1341</Characters>
  <Application>Microsoft Macintosh Word</Application>
  <DocSecurity>0</DocSecurity>
  <Lines>11</Lines>
  <Paragraphs>3</Paragraphs>
  <ScaleCrop>false</ScaleCrop>
  <Company>Alpine School District </Company>
  <LinksUpToDate>false</LinksUpToDate>
  <CharactersWithSpaces>15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ica Brooks</dc:creator>
  <cp:keywords/>
  <dc:description/>
  <cp:lastModifiedBy>Cassandra Driggs</cp:lastModifiedBy>
  <cp:revision>10</cp:revision>
  <dcterms:created xsi:type="dcterms:W3CDTF">2014-10-07T20:10:00Z</dcterms:created>
  <dcterms:modified xsi:type="dcterms:W3CDTF">2015-10-07T19:41:00Z</dcterms:modified>
</cp:coreProperties>
</file>